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2D13" w:rsidRPr="001A723C" w:rsidRDefault="008D6CF0" w:rsidP="00D82D13">
      <w:pPr>
        <w:pStyle w:val="RAvsnitt"/>
        <w:rPr>
          <w:rFonts w:ascii="Arial" w:hAnsi="Arial" w:cs="Arial"/>
        </w:rPr>
      </w:pPr>
      <w:bookmarkStart w:id="0" w:name="_GoBack"/>
      <w:r>
        <w:rPr>
          <w:rFonts w:ascii="Arial" w:hAnsi="Arial" w:cs="Arial"/>
          <w:noProof/>
        </w:rPr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47470</wp:posOffset>
            </wp:positionV>
            <wp:extent cx="7572375" cy="10690860"/>
            <wp:effectExtent l="19050" t="0" r="9525" b="0"/>
            <wp:wrapNone/>
            <wp:docPr id="4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237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D956DE" w:rsidRPr="001A723C">
        <w:rPr>
          <w:rFonts w:ascii="Arial" w:hAnsi="Arial" w:cs="Arial"/>
        </w:rPr>
        <w:t xml:space="preserve">Repetition kap </w:t>
      </w:r>
      <w:r w:rsidR="00CA70D9">
        <w:rPr>
          <w:rFonts w:ascii="Arial" w:hAnsi="Arial" w:cs="Arial"/>
        </w:rPr>
        <w:t>2</w:t>
      </w:r>
      <w:r w:rsidR="00105121">
        <w:rPr>
          <w:rFonts w:ascii="Arial" w:hAnsi="Arial" w:cs="Arial"/>
        </w:rPr>
        <w:tab/>
        <w:t>B</w:t>
      </w:r>
      <w:r w:rsidR="005B765B">
        <w:rPr>
          <w:rFonts w:ascii="Arial" w:hAnsi="Arial" w:cs="Arial"/>
        </w:rPr>
        <w:t>as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 w:rsidR="00105121">
        <w:t>Bas</w:t>
      </w:r>
      <w:r>
        <w:t xml:space="preserve"> </w:t>
      </w:r>
      <w:r w:rsidR="004E3510">
        <w:t>Y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:rsidR="00CA70D9" w:rsidRPr="00351E97" w:rsidRDefault="001C0D08" w:rsidP="00CA70D9">
      <w:pPr>
        <w:pStyle w:val="Uppgiftluftver"/>
      </w:pPr>
      <w:r>
        <w:rPr>
          <w:rStyle w:val="Uppgiftssiffra"/>
        </w:rPr>
        <w:t xml:space="preserve">  </w:t>
      </w:r>
      <w:r w:rsidR="00D82D13" w:rsidRPr="00D8495D">
        <w:rPr>
          <w:rStyle w:val="Uppgiftssiffra"/>
        </w:rPr>
        <w:t>1</w:t>
      </w:r>
      <w:r w:rsidR="00D82D13" w:rsidRPr="00705ACE">
        <w:tab/>
      </w:r>
      <w:r w:rsidR="00CA70D9">
        <w:t>Hur många procent är 11 kr av 25 kr?</w:t>
      </w:r>
      <w:r w:rsidR="00CA70D9">
        <w:tab/>
      </w:r>
      <w:r w:rsidR="00CA70D9">
        <w:tab/>
        <w:t>32</w:t>
      </w:r>
    </w:p>
    <w:p w:rsidR="00CA70D9" w:rsidRDefault="00CA70D9" w:rsidP="00CA70D9">
      <w:pPr>
        <w:pStyle w:val="Uppgiftluftver"/>
      </w:pPr>
      <w:r w:rsidRPr="00CA70D9">
        <w:rPr>
          <w:rStyle w:val="Uppgiftssiffra"/>
        </w:rPr>
        <w:t xml:space="preserve">  2</w:t>
      </w:r>
      <w:r w:rsidRPr="001003FC">
        <w:rPr>
          <w:b/>
        </w:rPr>
        <w:tab/>
      </w:r>
      <w:r w:rsidRPr="001003FC">
        <w:t xml:space="preserve">Hur många procent av kulorna är röda? </w:t>
      </w:r>
      <w:r>
        <w:tab/>
      </w:r>
      <w:r>
        <w:tab/>
        <w:t>32</w:t>
      </w:r>
    </w:p>
    <w:p w:rsidR="00840814" w:rsidRPr="001003FC" w:rsidRDefault="00840814" w:rsidP="00CA70D9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349500" cy="476250"/>
            <wp:effectExtent l="19050" t="0" r="0" b="0"/>
            <wp:docPr id="8" name="Bildobjekt 7" descr="Rep 2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2_2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49500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0D9" w:rsidRPr="001003FC" w:rsidRDefault="00CA70D9" w:rsidP="00CA70D9">
      <w:pPr>
        <w:pStyle w:val="Uppgiftluftver"/>
      </w:pPr>
      <w:r w:rsidRPr="00CA70D9">
        <w:rPr>
          <w:rStyle w:val="Uppgiftssiffra"/>
        </w:rPr>
        <w:t xml:space="preserve">  3</w:t>
      </w:r>
      <w:r w:rsidRPr="001003FC">
        <w:rPr>
          <w:b/>
        </w:rPr>
        <w:tab/>
      </w:r>
      <w:proofErr w:type="gramStart"/>
      <w:r w:rsidRPr="001003FC">
        <w:t>a)  Avrunda</w:t>
      </w:r>
      <w:proofErr w:type="gramEnd"/>
      <w:r w:rsidRPr="001003FC">
        <w:t xml:space="preserve"> 0,276 till hela procent.</w:t>
      </w:r>
      <w:r>
        <w:tab/>
      </w:r>
      <w:r>
        <w:tab/>
        <w:t>34</w:t>
      </w:r>
    </w:p>
    <w:p w:rsidR="00CA70D9" w:rsidRPr="001003FC" w:rsidRDefault="00CA70D9" w:rsidP="00CA70D9">
      <w:pPr>
        <w:pStyle w:val="Uppgiftluftver"/>
      </w:pPr>
      <w:r w:rsidRPr="001003FC">
        <w:tab/>
        <w:t>b)  Avrunda 0,082 375 till tiondels procent.</w:t>
      </w:r>
    </w:p>
    <w:p w:rsidR="00CA70D9" w:rsidRDefault="00FE13BF" w:rsidP="00CA70D9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-259715</wp:posOffset>
            </wp:positionH>
            <wp:positionV relativeFrom="paragraph">
              <wp:posOffset>128270</wp:posOffset>
            </wp:positionV>
            <wp:extent cx="208800" cy="284400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iniräknare kap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8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0D9" w:rsidRPr="001003FC">
        <w:tab/>
        <w:t xml:space="preserve">c)  Beräkna </w:t>
      </w:r>
      <w:r w:rsidR="00840814" w:rsidRPr="00840814">
        <w:rPr>
          <w:position w:val="-22"/>
        </w:rPr>
        <w:object w:dxaOrig="320" w:dyaOrig="580">
          <v:shape id="_x0000_i1026" type="#_x0000_t75" style="width:16.5pt;height:29.25pt" o:ole="">
            <v:imagedata r:id="rId11" o:title=""/>
          </v:shape>
          <o:OLEObject Type="Embed" ProgID="Equation.DSMT4" ShapeID="_x0000_i1026" DrawAspect="Content" ObjectID="_1596728196" r:id="rId12"/>
        </w:object>
      </w:r>
      <w:r w:rsidR="00CA70D9" w:rsidRPr="001003FC">
        <w:t xml:space="preserve"> och avrunda till hela procent.</w:t>
      </w:r>
    </w:p>
    <w:p w:rsidR="00CA70D9" w:rsidRDefault="00FE13BF" w:rsidP="00CA70D9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57216" behindDoc="0" locked="0" layoutInCell="1" allowOverlap="1" wp14:anchorId="6EA060D8" wp14:editId="19B02DE4">
            <wp:simplePos x="0" y="0"/>
            <wp:positionH relativeFrom="column">
              <wp:posOffset>-270510</wp:posOffset>
            </wp:positionH>
            <wp:positionV relativeFrom="paragraph">
              <wp:posOffset>97790</wp:posOffset>
            </wp:positionV>
            <wp:extent cx="208280" cy="283845"/>
            <wp:effectExtent l="0" t="0" r="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iniräknare kap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280" cy="283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0D9" w:rsidRPr="00CA70D9">
        <w:rPr>
          <w:rStyle w:val="Uppgiftssiffra"/>
        </w:rPr>
        <w:t xml:space="preserve">  4</w:t>
      </w:r>
      <w:r w:rsidR="00CA70D9" w:rsidRPr="001003FC">
        <w:rPr>
          <w:b/>
        </w:rPr>
        <w:tab/>
      </w:r>
      <w:r w:rsidR="00CA70D9" w:rsidRPr="001003FC">
        <w:t xml:space="preserve">I en hage finns 22 </w:t>
      </w:r>
      <w:r w:rsidR="00CA70D9">
        <w:t xml:space="preserve">kor. </w:t>
      </w:r>
      <w:r w:rsidR="00CA70D9" w:rsidRPr="001003FC">
        <w:t xml:space="preserve">9 </w:t>
      </w:r>
      <w:r w:rsidR="00CA70D9">
        <w:t>av korna är vita. Hur stor andel av korna är vita?</w:t>
      </w:r>
      <w:r w:rsidR="00CA70D9" w:rsidRPr="001003FC">
        <w:t xml:space="preserve"> </w:t>
      </w:r>
      <w:r w:rsidR="00CA70D9">
        <w:tab/>
      </w:r>
      <w:r w:rsidR="00CA70D9">
        <w:br/>
      </w:r>
      <w:r w:rsidR="00CA70D9" w:rsidRPr="001003FC">
        <w:t>Svara i hela procent.</w:t>
      </w:r>
      <w:r w:rsidR="00CA70D9">
        <w:tab/>
      </w:r>
      <w:r w:rsidR="00CA70D9">
        <w:tab/>
      </w:r>
      <w:r w:rsidR="00CA70D9">
        <w:tab/>
        <w:t>35</w:t>
      </w:r>
    </w:p>
    <w:p w:rsidR="00CA70D9" w:rsidRPr="001003FC" w:rsidRDefault="00FE13BF" w:rsidP="00CA70D9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60288" behindDoc="0" locked="0" layoutInCell="1" allowOverlap="1" wp14:anchorId="6EA060D8" wp14:editId="19B02DE4">
            <wp:simplePos x="0" y="0"/>
            <wp:positionH relativeFrom="column">
              <wp:posOffset>-270510</wp:posOffset>
            </wp:positionH>
            <wp:positionV relativeFrom="paragraph">
              <wp:posOffset>121920</wp:posOffset>
            </wp:positionV>
            <wp:extent cx="208800" cy="28440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iniräknare kap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8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0D9" w:rsidRPr="00CA70D9">
        <w:rPr>
          <w:rStyle w:val="Uppgiftssiffra"/>
        </w:rPr>
        <w:t xml:space="preserve">  5</w:t>
      </w:r>
      <w:r w:rsidR="00CA70D9" w:rsidRPr="001003FC">
        <w:rPr>
          <w:b/>
        </w:rPr>
        <w:tab/>
      </w:r>
      <w:r w:rsidR="00CA70D9">
        <w:t xml:space="preserve">En soffa har kostat 16 900 kr. Priset sänks till 11 900 kr. </w:t>
      </w:r>
      <w:r w:rsidR="00CA70D9">
        <w:br/>
        <w:t>M</w:t>
      </w:r>
      <w:r w:rsidR="00CA70D9" w:rsidRPr="001003FC">
        <w:t xml:space="preserve">ed hur många </w:t>
      </w:r>
      <w:r w:rsidR="00CA70D9">
        <w:t xml:space="preserve">hela </w:t>
      </w:r>
      <w:r w:rsidR="00CA70D9" w:rsidRPr="001003FC">
        <w:t xml:space="preserve">procent har </w:t>
      </w:r>
      <w:proofErr w:type="gramStart"/>
      <w:r w:rsidR="00CA70D9">
        <w:t>sänks</w:t>
      </w:r>
      <w:proofErr w:type="gramEnd"/>
      <w:r w:rsidR="00CA70D9">
        <w:t xml:space="preserve"> priset</w:t>
      </w:r>
      <w:r w:rsidR="00CA70D9" w:rsidRPr="001003FC">
        <w:t xml:space="preserve">? </w:t>
      </w:r>
      <w:r w:rsidR="00CA70D9">
        <w:tab/>
      </w:r>
      <w:r w:rsidR="00CA70D9">
        <w:tab/>
        <w:t>36</w:t>
      </w:r>
    </w:p>
    <w:p w:rsidR="00CA70D9" w:rsidRPr="001003FC" w:rsidRDefault="00CA70D9" w:rsidP="00CA70D9">
      <w:pPr>
        <w:pStyle w:val="Uppgiftluftver"/>
      </w:pPr>
      <w:r w:rsidRPr="00CA70D9">
        <w:rPr>
          <w:rStyle w:val="Uppgiftssiffra"/>
        </w:rPr>
        <w:t xml:space="preserve">  6</w:t>
      </w:r>
      <w:r w:rsidRPr="001003FC">
        <w:rPr>
          <w:b/>
        </w:rPr>
        <w:tab/>
      </w:r>
      <w:r w:rsidRPr="001003FC">
        <w:t>Två tredjedelar av ett tal är 24. Vilket är talet?</w:t>
      </w:r>
      <w:r>
        <w:tab/>
      </w:r>
      <w:r>
        <w:tab/>
        <w:t>38</w:t>
      </w:r>
    </w:p>
    <w:p w:rsidR="00CA70D9" w:rsidRPr="001003FC" w:rsidRDefault="00CA70D9" w:rsidP="00CA70D9">
      <w:pPr>
        <w:pStyle w:val="Uppgiftluftver"/>
      </w:pPr>
      <w:r w:rsidRPr="00CA70D9">
        <w:rPr>
          <w:rStyle w:val="Uppgiftssiffra"/>
        </w:rPr>
        <w:t xml:space="preserve">  7</w:t>
      </w:r>
      <w:r w:rsidRPr="001003FC">
        <w:rPr>
          <w:b/>
        </w:rPr>
        <w:tab/>
      </w:r>
      <w:r w:rsidRPr="001003FC">
        <w:t xml:space="preserve">I </w:t>
      </w:r>
      <w:r>
        <w:t>en simtävling</w:t>
      </w:r>
      <w:r w:rsidRPr="001003FC">
        <w:t xml:space="preserve"> var det 40 % kvinnor. Hur många </w:t>
      </w:r>
      <w:r>
        <w:t>deltagare var det</w:t>
      </w:r>
      <w:r w:rsidRPr="001003FC">
        <w:t xml:space="preserve"> sammanlagt</w:t>
      </w:r>
      <w:r>
        <w:br/>
      </w:r>
      <w:r w:rsidRPr="001003FC">
        <w:t xml:space="preserve"> i </w:t>
      </w:r>
      <w:r>
        <w:t xml:space="preserve">tävlingen </w:t>
      </w:r>
      <w:r w:rsidRPr="001003FC">
        <w:t>om antalet kvinnor var 80?</w:t>
      </w:r>
      <w:r>
        <w:tab/>
      </w:r>
      <w:r>
        <w:tab/>
        <w:t>39</w:t>
      </w:r>
    </w:p>
    <w:p w:rsidR="00CA70D9" w:rsidRPr="001003FC" w:rsidRDefault="00FE13BF" w:rsidP="00CA70D9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61312" behindDoc="0" locked="0" layoutInCell="1" allowOverlap="1" wp14:anchorId="589AC56D" wp14:editId="4494C096">
            <wp:simplePos x="0" y="0"/>
            <wp:positionH relativeFrom="column">
              <wp:posOffset>-289560</wp:posOffset>
            </wp:positionH>
            <wp:positionV relativeFrom="paragraph">
              <wp:posOffset>127635</wp:posOffset>
            </wp:positionV>
            <wp:extent cx="208800" cy="284400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iniräknare kap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8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0D9" w:rsidRPr="00CA70D9">
        <w:rPr>
          <w:rStyle w:val="Uppgiftssiffra"/>
        </w:rPr>
        <w:t xml:space="preserve">  8</w:t>
      </w:r>
      <w:r w:rsidR="00CA70D9" w:rsidRPr="001003FC">
        <w:rPr>
          <w:b/>
        </w:rPr>
        <w:tab/>
      </w:r>
      <w:r w:rsidR="00CA70D9" w:rsidRPr="001003FC">
        <w:t>Hur mycket är</w:t>
      </w:r>
      <w:r w:rsidR="00CA70D9">
        <w:tab/>
      </w:r>
      <w:r w:rsidR="00CA70D9">
        <w:tab/>
      </w:r>
      <w:r w:rsidR="00CA70D9">
        <w:tab/>
        <w:t>41</w:t>
      </w:r>
    </w:p>
    <w:p w:rsidR="00CA70D9" w:rsidRPr="001003FC" w:rsidRDefault="00CA70D9" w:rsidP="00CA70D9">
      <w:pPr>
        <w:pStyle w:val="Uppgiftluftver"/>
      </w:pPr>
      <w:r w:rsidRPr="001003FC">
        <w:tab/>
        <w:t>a)  7 % av 3 400 kr</w:t>
      </w:r>
      <w:r w:rsidRPr="001003FC">
        <w:tab/>
      </w:r>
      <w:proofErr w:type="gramStart"/>
      <w:r w:rsidRPr="001003FC">
        <w:t>b)  4</w:t>
      </w:r>
      <w:proofErr w:type="gramEnd"/>
      <w:r w:rsidRPr="001003FC">
        <w:t>,5 % av 1 800 kr</w:t>
      </w:r>
    </w:p>
    <w:p w:rsidR="00840814" w:rsidRDefault="00840814">
      <w:pPr>
        <w:rPr>
          <w:rStyle w:val="Uppgiftssiffra"/>
        </w:rPr>
      </w:pPr>
      <w:r>
        <w:rPr>
          <w:rStyle w:val="Uppgiftssiffra"/>
        </w:rPr>
        <w:br w:type="page"/>
      </w:r>
    </w:p>
    <w:p w:rsidR="00CA70D9" w:rsidRDefault="00FE13BF" w:rsidP="00CA70D9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lastRenderedPageBreak/>
        <w:drawing>
          <wp:anchor distT="0" distB="0" distL="114300" distR="114300" simplePos="0" relativeHeight="251665408" behindDoc="0" locked="0" layoutInCell="1" allowOverlap="1" wp14:anchorId="589AC56D" wp14:editId="4494C096">
            <wp:simplePos x="0" y="0"/>
            <wp:positionH relativeFrom="column">
              <wp:posOffset>-274955</wp:posOffset>
            </wp:positionH>
            <wp:positionV relativeFrom="paragraph">
              <wp:posOffset>14605</wp:posOffset>
            </wp:positionV>
            <wp:extent cx="208800" cy="284400"/>
            <wp:effectExtent l="0" t="0" r="0" b="0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iniräknare kap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8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0814"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50048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47470</wp:posOffset>
            </wp:positionV>
            <wp:extent cx="7576185" cy="10690860"/>
            <wp:effectExtent l="19050" t="0" r="5715" b="0"/>
            <wp:wrapNone/>
            <wp:docPr id="10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70D9" w:rsidRPr="00CA70D9">
        <w:rPr>
          <w:rStyle w:val="Uppgiftssiffra"/>
        </w:rPr>
        <w:t xml:space="preserve">  9</w:t>
      </w:r>
      <w:r w:rsidR="00CA70D9" w:rsidRPr="001003FC">
        <w:rPr>
          <w:b/>
        </w:rPr>
        <w:tab/>
      </w:r>
      <w:r w:rsidR="00CA70D9" w:rsidRPr="001003FC">
        <w:t>Hur mycket kostar golfklubban?</w:t>
      </w:r>
      <w:r w:rsidR="00CA70D9">
        <w:tab/>
      </w:r>
      <w:r w:rsidR="00CA70D9">
        <w:tab/>
        <w:t>42</w:t>
      </w:r>
    </w:p>
    <w:p w:rsidR="00840814" w:rsidRPr="001003FC" w:rsidRDefault="00840814" w:rsidP="00CA70D9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781300" cy="1514475"/>
            <wp:effectExtent l="19050" t="0" r="0" b="0"/>
            <wp:docPr id="9" name="Bildobjekt 8" descr="Rep 2_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2_9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A70D9" w:rsidRPr="001003FC" w:rsidRDefault="00FE13BF" w:rsidP="00CA70D9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666432" behindDoc="0" locked="0" layoutInCell="1" allowOverlap="1" wp14:anchorId="589AC56D" wp14:editId="4494C096">
            <wp:simplePos x="0" y="0"/>
            <wp:positionH relativeFrom="column">
              <wp:posOffset>-288290</wp:posOffset>
            </wp:positionH>
            <wp:positionV relativeFrom="paragraph">
              <wp:posOffset>72390</wp:posOffset>
            </wp:positionV>
            <wp:extent cx="208800" cy="284400"/>
            <wp:effectExtent l="0" t="0" r="0" b="0"/>
            <wp:wrapNone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Miniräknare kap2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8800" cy="28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70D9" w:rsidRPr="00CA70D9">
        <w:rPr>
          <w:rStyle w:val="Uppgiftssiffra"/>
        </w:rPr>
        <w:t>10</w:t>
      </w:r>
      <w:r w:rsidR="00CA70D9" w:rsidRPr="001003FC">
        <w:rPr>
          <w:b/>
        </w:rPr>
        <w:tab/>
      </w:r>
      <w:r w:rsidR="00CA70D9">
        <w:t>Vilken</w:t>
      </w:r>
      <w:r w:rsidR="00CA70D9" w:rsidRPr="001003FC">
        <w:t xml:space="preserve"> är räntan om</w:t>
      </w:r>
      <w:r w:rsidR="00CA70D9">
        <w:tab/>
      </w:r>
      <w:r w:rsidR="00CA70D9">
        <w:tab/>
      </w:r>
      <w:r w:rsidR="00CA70D9">
        <w:tab/>
        <w:t>44</w:t>
      </w:r>
    </w:p>
    <w:p w:rsidR="00CA70D9" w:rsidRPr="001003FC" w:rsidRDefault="00CA70D9" w:rsidP="00CA70D9">
      <w:pPr>
        <w:pStyle w:val="Uppgiftluftver"/>
      </w:pPr>
      <w:r w:rsidRPr="001003FC">
        <w:tab/>
        <w:t>a)  kapitalet är 5 000 kr, räntesatsen 3 % och tiden 1 år?</w:t>
      </w:r>
    </w:p>
    <w:p w:rsidR="00CA70D9" w:rsidRPr="001003FC" w:rsidRDefault="00CA70D9" w:rsidP="00CA70D9">
      <w:pPr>
        <w:pStyle w:val="Uppgiftluftver"/>
      </w:pPr>
      <w:r w:rsidRPr="001003FC">
        <w:tab/>
        <w:t>b)  kapitalet är 12 000 kr, räntesatsen 2 % och tiden 6 mån?</w:t>
      </w:r>
    </w:p>
    <w:p w:rsidR="00CA70D9" w:rsidRPr="001003FC" w:rsidRDefault="00CA70D9" w:rsidP="00CA70D9">
      <w:pPr>
        <w:pStyle w:val="Uppgiftluftver"/>
      </w:pPr>
      <w:r w:rsidRPr="00CA70D9">
        <w:rPr>
          <w:rStyle w:val="Uppgiftssiffra"/>
        </w:rPr>
        <w:t>11</w:t>
      </w:r>
      <w:r w:rsidRPr="001003FC">
        <w:rPr>
          <w:b/>
        </w:rPr>
        <w:tab/>
      </w:r>
      <w:r w:rsidRPr="001003FC">
        <w:t xml:space="preserve">Räntesatsen på ett lån sänktes från 4 % till 3 %. </w:t>
      </w:r>
      <w:r>
        <w:tab/>
      </w:r>
      <w:r>
        <w:tab/>
        <w:t>46</w:t>
      </w:r>
    </w:p>
    <w:p w:rsidR="00CA70D9" w:rsidRPr="001003FC" w:rsidRDefault="00CA70D9" w:rsidP="00CA70D9">
      <w:pPr>
        <w:pStyle w:val="Uppgiftluftver"/>
      </w:pPr>
      <w:r w:rsidRPr="001003FC">
        <w:tab/>
        <w:t>a)  Med hur många procentenheter sänktes räntesatsen?</w:t>
      </w:r>
    </w:p>
    <w:p w:rsidR="00CA70D9" w:rsidRDefault="00CA70D9" w:rsidP="00CA70D9">
      <w:pPr>
        <w:pStyle w:val="Uppgiftluftver"/>
      </w:pPr>
      <w:r w:rsidRPr="001003FC">
        <w:tab/>
        <w:t>b)  Med hur många procent sänktes räntesatsen?</w:t>
      </w:r>
    </w:p>
    <w:p w:rsidR="00105121" w:rsidRPr="00CA70D9" w:rsidRDefault="00105121" w:rsidP="00CA70D9">
      <w:pPr>
        <w:pStyle w:val="Uppgiftluftver"/>
        <w:rPr>
          <w:sz w:val="24"/>
        </w:rPr>
      </w:pPr>
      <w:r w:rsidRPr="00CA70D9">
        <w:br w:type="page"/>
      </w:r>
    </w:p>
    <w:p w:rsidR="00790CC4" w:rsidRPr="005B765B" w:rsidRDefault="008D6CF0" w:rsidP="005B765B">
      <w:pPr>
        <w:pStyle w:val="RAvsnitt"/>
        <w:rPr>
          <w:rFonts w:ascii="Arial" w:hAnsi="Arial"/>
          <w:lang w:val="en-GB"/>
        </w:rPr>
      </w:pPr>
      <w:r w:rsidRPr="005B765B">
        <w:rPr>
          <w:rFonts w:ascii="Arial" w:hAnsi="Arial"/>
          <w:noProof/>
        </w:rPr>
        <w:lastRenderedPageBreak/>
        <w:drawing>
          <wp:anchor distT="0" distB="0" distL="114300" distR="114300" simplePos="0" relativeHeight="251709952" behindDoc="1" locked="0" layoutInCell="1" allowOverlap="1">
            <wp:simplePos x="0" y="0"/>
            <wp:positionH relativeFrom="column">
              <wp:posOffset>-1106805</wp:posOffset>
            </wp:positionH>
            <wp:positionV relativeFrom="paragraph">
              <wp:posOffset>-1316990</wp:posOffset>
            </wp:positionV>
            <wp:extent cx="7576185" cy="10690860"/>
            <wp:effectExtent l="19050" t="0" r="5715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618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90CC4" w:rsidRPr="005B765B">
        <w:rPr>
          <w:rFonts w:ascii="Arial" w:hAnsi="Arial"/>
          <w:lang w:val="en-GB"/>
        </w:rPr>
        <w:t>Facit</w:t>
      </w:r>
      <w:proofErr w:type="spellEnd"/>
      <w:r w:rsidR="00790CC4" w:rsidRPr="005B765B">
        <w:rPr>
          <w:rFonts w:ascii="Arial" w:hAnsi="Arial"/>
          <w:lang w:val="en-GB"/>
        </w:rPr>
        <w:t xml:space="preserve"> Repetition </w:t>
      </w:r>
      <w:proofErr w:type="spellStart"/>
      <w:r w:rsidR="005B765B">
        <w:rPr>
          <w:rFonts w:ascii="Arial" w:hAnsi="Arial"/>
          <w:lang w:val="en-GB"/>
        </w:rPr>
        <w:t>kap</w:t>
      </w:r>
      <w:proofErr w:type="spellEnd"/>
      <w:r w:rsidR="005B765B">
        <w:rPr>
          <w:rFonts w:ascii="Arial" w:hAnsi="Arial"/>
          <w:lang w:val="en-GB"/>
        </w:rPr>
        <w:t xml:space="preserve"> </w:t>
      </w:r>
      <w:r w:rsidR="00840814">
        <w:rPr>
          <w:rFonts w:ascii="Arial" w:hAnsi="Arial"/>
          <w:lang w:val="en-GB"/>
        </w:rPr>
        <w:t>2</w:t>
      </w:r>
      <w:r w:rsidR="005B765B" w:rsidRPr="005B765B">
        <w:rPr>
          <w:rFonts w:ascii="Arial" w:hAnsi="Arial"/>
          <w:lang w:val="en-GB"/>
        </w:rPr>
        <w:tab/>
        <w:t>Bas</w:t>
      </w:r>
    </w:p>
    <w:p w:rsidR="00790CC4" w:rsidRPr="00790CC4" w:rsidRDefault="00790CC4" w:rsidP="00790CC4">
      <w:pPr>
        <w:pStyle w:val="Uppgiftluftver"/>
        <w:rPr>
          <w:rStyle w:val="Uppgiftssiffra"/>
          <w:lang w:val="en-GB"/>
        </w:rPr>
        <w:sectPr w:rsidR="00790CC4" w:rsidRPr="00790CC4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840814" w:rsidRPr="00840814" w:rsidRDefault="00790CC4" w:rsidP="00840814">
      <w:pPr>
        <w:pStyle w:val="Uppgiftluftver"/>
        <w:rPr>
          <w:lang w:val="en-GB"/>
        </w:rPr>
      </w:pPr>
      <w:r w:rsidRPr="00790CC4">
        <w:rPr>
          <w:rStyle w:val="Uppgiftssiffra"/>
          <w:lang w:val="en-GB"/>
        </w:rPr>
        <w:t xml:space="preserve">  1</w:t>
      </w:r>
      <w:r w:rsidRPr="004F6A72">
        <w:rPr>
          <w:b/>
          <w:lang w:val="en-GB"/>
        </w:rPr>
        <w:tab/>
      </w:r>
      <w:r w:rsidR="00840814" w:rsidRPr="00840814">
        <w:rPr>
          <w:lang w:val="en-GB"/>
        </w:rPr>
        <w:t>44 %</w:t>
      </w:r>
    </w:p>
    <w:p w:rsidR="00840814" w:rsidRPr="00840814" w:rsidRDefault="00840814" w:rsidP="00840814">
      <w:pPr>
        <w:pStyle w:val="Uppgiftluftver"/>
        <w:rPr>
          <w:lang w:val="en-GB"/>
        </w:rPr>
      </w:pPr>
      <w:r w:rsidRPr="00FE13BF">
        <w:rPr>
          <w:rStyle w:val="Uppgiftssiffra"/>
          <w:lang w:val="en-GB"/>
        </w:rPr>
        <w:t xml:space="preserve">  2</w:t>
      </w:r>
      <w:r w:rsidRPr="00840814">
        <w:rPr>
          <w:lang w:val="en-GB"/>
        </w:rPr>
        <w:tab/>
        <w:t>20 %</w:t>
      </w:r>
    </w:p>
    <w:p w:rsidR="00840814" w:rsidRPr="00840814" w:rsidRDefault="00840814" w:rsidP="00840814">
      <w:pPr>
        <w:pStyle w:val="Uppgiftluftver"/>
        <w:rPr>
          <w:lang w:val="en-GB"/>
        </w:rPr>
      </w:pPr>
      <w:r w:rsidRPr="00FE13BF">
        <w:rPr>
          <w:rStyle w:val="Uppgiftssiffra"/>
          <w:lang w:val="en-GB"/>
        </w:rPr>
        <w:t xml:space="preserve">  3</w:t>
      </w:r>
      <w:r w:rsidRPr="00840814">
        <w:rPr>
          <w:lang w:val="en-GB"/>
        </w:rPr>
        <w:tab/>
        <w:t>a) 28 %</w:t>
      </w:r>
    </w:p>
    <w:p w:rsidR="00840814" w:rsidRDefault="00840814" w:rsidP="00840814">
      <w:pPr>
        <w:pStyle w:val="Uppgiftluftver"/>
      </w:pPr>
      <w:r w:rsidRPr="00FE13BF">
        <w:rPr>
          <w:rStyle w:val="Uppgiftssiffra"/>
          <w:lang w:val="en-GB"/>
        </w:rPr>
        <w:tab/>
      </w:r>
      <w:r>
        <w:t>b) 8,2 %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ab/>
      </w:r>
      <w:r>
        <w:t>c) 65 %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 xml:space="preserve">  4</w:t>
      </w:r>
      <w:r>
        <w:tab/>
        <w:t>41 %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 xml:space="preserve">  5</w:t>
      </w:r>
      <w:r>
        <w:rPr>
          <w:b/>
        </w:rPr>
        <w:tab/>
      </w:r>
      <w:r>
        <w:t>30 %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 xml:space="preserve">  6</w:t>
      </w:r>
      <w:r>
        <w:tab/>
        <w:t>36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 xml:space="preserve">  7</w:t>
      </w:r>
      <w:r>
        <w:rPr>
          <w:b/>
        </w:rPr>
        <w:tab/>
      </w:r>
      <w:r>
        <w:t>200 deltagare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 xml:space="preserve">  8</w:t>
      </w:r>
      <w:r>
        <w:tab/>
        <w:t>a) 238 kr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ab/>
      </w:r>
      <w:r>
        <w:t>b) 81 kr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 xml:space="preserve">  9</w:t>
      </w:r>
      <w:r>
        <w:tab/>
        <w:t>623 kr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>10</w:t>
      </w:r>
      <w:r>
        <w:rPr>
          <w:b/>
        </w:rPr>
        <w:tab/>
      </w:r>
      <w:r>
        <w:t>a) 150 kr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ab/>
      </w:r>
      <w:r>
        <w:t>b) 120 kr</w:t>
      </w:r>
    </w:p>
    <w:p w:rsidR="00840814" w:rsidRDefault="00840814" w:rsidP="00840814">
      <w:pPr>
        <w:pStyle w:val="Uppgiftluftver"/>
      </w:pPr>
      <w:r w:rsidRPr="00840814">
        <w:rPr>
          <w:rStyle w:val="Uppgiftssiffra"/>
        </w:rPr>
        <w:t>11</w:t>
      </w:r>
      <w:r>
        <w:tab/>
        <w:t>a) 1 procentenhet</w:t>
      </w:r>
    </w:p>
    <w:p w:rsidR="00840814" w:rsidRPr="007A39C7" w:rsidRDefault="00840814" w:rsidP="00840814">
      <w:pPr>
        <w:pStyle w:val="Uppgiftluftver"/>
      </w:pPr>
      <w:r>
        <w:tab/>
        <w:t>b) 25 %</w:t>
      </w:r>
    </w:p>
    <w:p w:rsidR="00790CC4" w:rsidRPr="00840814" w:rsidRDefault="00790CC4" w:rsidP="00840814">
      <w:pPr>
        <w:pStyle w:val="Uppgiftluftver"/>
      </w:pPr>
    </w:p>
    <w:sectPr w:rsidR="00790CC4" w:rsidRPr="00840814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85F5E" w:rsidRDefault="00185F5E">
      <w:r>
        <w:separator/>
      </w:r>
    </w:p>
  </w:endnote>
  <w:endnote w:type="continuationSeparator" w:id="0">
    <w:p w:rsidR="00185F5E" w:rsidRDefault="00185F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85F5E" w:rsidRDefault="00185F5E">
      <w:r>
        <w:separator/>
      </w:r>
    </w:p>
  </w:footnote>
  <w:footnote w:type="continuationSeparator" w:id="0">
    <w:p w:rsidR="00185F5E" w:rsidRDefault="00185F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CE8AEE16-0C4C-48B4-9B83-BF82A26283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C97CE54-CCE1-43E3-916F-22EBCD7C12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256</Words>
  <Characters>1359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61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5</cp:revision>
  <cp:lastPrinted>2017-03-06T11:14:00Z</cp:lastPrinted>
  <dcterms:created xsi:type="dcterms:W3CDTF">2018-08-06T09:19:00Z</dcterms:created>
  <dcterms:modified xsi:type="dcterms:W3CDTF">2018-08-25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